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524" r:id="rId2"/>
    <p:sldId id="525" r:id="rId3"/>
    <p:sldId id="538" r:id="rId4"/>
    <p:sldId id="526" r:id="rId5"/>
    <p:sldId id="528" r:id="rId6"/>
    <p:sldId id="529" r:id="rId7"/>
    <p:sldId id="536" r:id="rId8"/>
    <p:sldId id="527" r:id="rId9"/>
    <p:sldId id="530" r:id="rId10"/>
    <p:sldId id="531" r:id="rId11"/>
    <p:sldId id="532" r:id="rId12"/>
    <p:sldId id="533" r:id="rId13"/>
    <p:sldId id="534" r:id="rId14"/>
    <p:sldId id="535" r:id="rId15"/>
    <p:sldId id="437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91" autoAdjust="0"/>
    <p:restoredTop sz="88501" autoAdjust="0"/>
  </p:normalViewPr>
  <p:slideViewPr>
    <p:cSldViewPr showGuides="1">
      <p:cViewPr varScale="1">
        <p:scale>
          <a:sx n="137" d="100"/>
          <a:sy n="137" d="100"/>
        </p:scale>
        <p:origin x="-15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10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11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12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13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4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CCAF0-9330-4A97-B589-6DE83AD2FE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6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7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8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9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November 1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Pigeonhole Principle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6C4B2EC-EBDF-4F84-A6B8-96296CC9F71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047D62D-029E-4D15-8766-64706C39481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5CD33F37-20A9-45F8-AF45-45B40495E38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build="allAtOnce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D3E316F6-DF61-4693-B623-52B97221252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2"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178050"/>
                        <a:ext cx="3043237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72CAA7DA-673E-4241-A128-5982251510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Equation" r:id="rId4" imgW="291960" imgH="431640" progId="Equation.DSMT4">
                  <p:embed/>
                </p:oleObj>
              </mc:Choice>
              <mc:Fallback>
                <p:oleObj name="Equation" r:id="rId4" imgW="291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41700"/>
                        <a:ext cx="1589087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33450" y="1219200"/>
            <a:ext cx="7372350" cy="4516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5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ct val="50000"/>
              </a:spcBef>
            </a:pPr>
            <a:r>
              <a:rPr lang="en-US" sz="11500" dirty="0" smtClean="0">
                <a:latin typeface="Comic Sans MS" pitchFamily="66" charset="0"/>
              </a:rPr>
              <a:t>1</a:t>
            </a:r>
            <a:r>
              <a:rPr lang="en-US" sz="11500" b="1" dirty="0" smtClean="0">
                <a:latin typeface="Euclid Symbol" charset="2"/>
                <a:cs typeface="Euclid Symbol" charset="2"/>
              </a:rPr>
              <a:t>−</a:t>
            </a:r>
            <a:r>
              <a:rPr lang="en-US" sz="11500" dirty="0" smtClean="0">
                <a:latin typeface="Comic Sans MS" pitchFamily="66" charset="0"/>
              </a:rPr>
              <a:t>4</a:t>
            </a:r>
            <a:endParaRPr lang="en-US" sz="8800" dirty="0">
              <a:latin typeface="Comic Sans MS" pitchFamily="66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892461E5-9574-4DF1-B63F-666E7D58F4AD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60388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60388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2B54D3A3-7076-4E41-BC8B-85C6A2A8061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09638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40227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845CA0E0-B8FA-42CB-A503-BCBE39D9C5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more</a:t>
            </a:r>
            <a:r>
              <a:rPr lang="en-US" sz="5400" i="1" dirty="0"/>
              <a:t> </a:t>
            </a:r>
            <a:r>
              <a:rPr lang="en-US" sz="5400" dirty="0"/>
              <a:t>pigeons</a:t>
            </a:r>
          </a:p>
          <a:p>
            <a:pPr>
              <a:buFontTx/>
              <a:buNone/>
            </a:pPr>
            <a:endParaRPr lang="en-US" sz="4800" dirty="0"/>
          </a:p>
          <a:p>
            <a:pPr>
              <a:buFontTx/>
              <a:buNone/>
            </a:pPr>
            <a:r>
              <a:rPr lang="en-US" sz="5400" dirty="0"/>
              <a:t>than pigeonholes,</a:t>
            </a:r>
          </a:p>
          <a:p>
            <a:pPr>
              <a:buFontTx/>
              <a:buNone/>
            </a:pPr>
            <a:endParaRPr lang="en-US" sz="54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4FB21FE-007D-46D2-81F9-0E7997E4EF8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xmlns:p14="http://schemas.microsoft.com/office/powerpoint/2010/main" spd="med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17C8E69-851E-4C8D-9C42-AE5C16D8F86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91600" cy="3657600"/>
          </a:xfrm>
        </p:spPr>
        <p:txBody>
          <a:bodyPr/>
          <a:lstStyle/>
          <a:p>
            <a:r>
              <a:rPr lang="en-US" sz="4000" dirty="0">
                <a:solidFill>
                  <a:srgbClr val="660066"/>
                </a:solidFill>
              </a:rPr>
              <a:t>Mapping Rule</a:t>
            </a:r>
            <a:r>
              <a:rPr lang="en-US" sz="4000" dirty="0" smtClean="0"/>
              <a:t>:</a:t>
            </a: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000" dirty="0" smtClean="0">
                <a:solidFill>
                  <a:srgbClr val="008000"/>
                </a:solidFill>
              </a:rPr>
              <a:t>1 out</a:t>
            </a:r>
            <a:r>
              <a:rPr lang="en-US" sz="4000" dirty="0" smtClean="0"/>
              <a:t>]/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</a:t>
            </a:r>
            <a:r>
              <a:rPr lang="en-US" sz="4800" dirty="0" smtClean="0"/>
              <a:t>then </a:t>
            </a:r>
            <a:r>
              <a:rPr lang="en-US" sz="4800" dirty="0" smtClean="0">
                <a:solidFill>
                  <a:schemeClr val="accent2"/>
                </a:solidFill>
              </a:rPr>
              <a:t>no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8000"/>
                </a:solidFill>
              </a:rPr>
              <a:t>1 out</a:t>
            </a:r>
            <a:r>
              <a:rPr lang="en-US" sz="4800" dirty="0" smtClean="0"/>
              <a:t>]/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17C8E69-851E-4C8D-9C42-AE5C16D8F86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rgbClr val="008000"/>
                </a:solidFill>
              </a:rPr>
              <a:t>total injection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FFB56D1A-619E-4CBF-8825-888C645FEF1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68</TotalTime>
  <Words>437</Words>
  <Application>Microsoft Macintosh PowerPoint</Application>
  <PresentationFormat>On-screen Show (4:3)</PresentationFormat>
  <Paragraphs>102</Paragraphs>
  <Slides>15</Slides>
  <Notes>15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bookkeeper rule</vt:lpstr>
      <vt:lpstr>bookkeeper rule</vt:lpstr>
      <vt:lpstr>bookkeeper rule</vt:lpstr>
      <vt:lpstr>Pigeonhole Principle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86</cp:revision>
  <cp:lastPrinted>2012-04-09T06:33:01Z</cp:lastPrinted>
  <dcterms:created xsi:type="dcterms:W3CDTF">2011-04-13T00:22:08Z</dcterms:created>
  <dcterms:modified xsi:type="dcterms:W3CDTF">2012-04-09T06:33:06Z</dcterms:modified>
</cp:coreProperties>
</file>